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335" r:id="rId3"/>
    <p:sldId id="773" r:id="rId4"/>
    <p:sldId id="770" r:id="rId5"/>
    <p:sldId id="774" r:id="rId6"/>
    <p:sldId id="775" r:id="rId7"/>
    <p:sldId id="751" r:id="rId8"/>
    <p:sldId id="754" r:id="rId9"/>
    <p:sldId id="755" r:id="rId10"/>
    <p:sldId id="756" r:id="rId11"/>
    <p:sldId id="757" r:id="rId12"/>
    <p:sldId id="758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9" d="100"/>
          <a:sy n="89" d="100"/>
        </p:scale>
        <p:origin x="-104" y="-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7" Type="http://schemas.openxmlformats.org/officeDocument/2006/relationships/image" Target="../media/image14.emf"/><Relationship Id="rId8" Type="http://schemas.openxmlformats.org/officeDocument/2006/relationships/image" Target="../media/image15.emf"/><Relationship Id="rId9" Type="http://schemas.openxmlformats.org/officeDocument/2006/relationships/image" Target="../media/image16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6216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21395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6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7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8.emf"/><Relationship Id="rId10" Type="http://schemas.openxmlformats.org/officeDocument/2006/relationships/oleObject" Target="../embeddings/oleObject23.bin"/><Relationship Id="rId11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7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20" Type="http://schemas.openxmlformats.org/officeDocument/2006/relationships/image" Target="../media/image16.emf"/><Relationship Id="rId10" Type="http://schemas.openxmlformats.org/officeDocument/2006/relationships/image" Target="../media/image11.emf"/><Relationship Id="rId11" Type="http://schemas.openxmlformats.org/officeDocument/2006/relationships/oleObject" Target="../embeddings/oleObject7.bin"/><Relationship Id="rId12" Type="http://schemas.openxmlformats.org/officeDocument/2006/relationships/image" Target="../media/image12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13.e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4.e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5.e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1135063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b="1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#16</a:t>
            </a:r>
            <a:endParaRPr lang="en-US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82008" y="1447800"/>
            <a:ext cx="307200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, Nov. 6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Jaehoon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362200"/>
            <a:ext cx="6324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Barriers and Tunneling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Alpha Particle Deca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Use of Schrodinger Equation on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olutions for Schrodinger Equation for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Quantum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Numbe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unneling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3588" cy="5486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Now we consider the situation where classically the particle does not have enough energy to surmount the potential barrier, </a:t>
            </a:r>
            <a:r>
              <a:rPr lang="en-US" sz="1800" b="1" i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1800" b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&lt; </a:t>
            </a:r>
            <a:r>
              <a:rPr lang="en-US" sz="1800" b="1" i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1800" b="1" u="sng" baseline="-25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1800" baseline="-25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quantum mechanical result, however, is one of the most remarkable features of modern physics, and there is ample experimental proof of its existence. There is a small, but finite, probability that the particle can penetrate the barrier and even emerge on the other side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wave function in region II become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transmission probability that </a:t>
            </a:r>
            <a:br>
              <a:rPr lang="en-US" sz="18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describes the phenomenon of</a:t>
            </a:r>
            <a:r>
              <a:rPr lang="en-US" sz="1800" b="1" dirty="0">
                <a:ea typeface="ＭＳ Ｐゴシック" pitchFamily="-84" charset="-128"/>
                <a:cs typeface="ＭＳ Ｐゴシック" pitchFamily="-84" charset="-128"/>
              </a:rPr>
              <a:t> tunneling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is</a:t>
            </a:r>
          </a:p>
        </p:txBody>
      </p:sp>
      <p:pic>
        <p:nvPicPr>
          <p:cNvPr id="4710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63937" y="1295400"/>
            <a:ext cx="3675063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574212"/>
              </p:ext>
            </p:extLst>
          </p:nvPr>
        </p:nvGraphicFramePr>
        <p:xfrm>
          <a:off x="4705350" y="5334000"/>
          <a:ext cx="25336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2" name="Equation" r:id="rId4" imgW="1498600" imgH="520700" progId="Equation.DSMT4">
                  <p:embed/>
                </p:oleObj>
              </mc:Choice>
              <mc:Fallback>
                <p:oleObj name="Equation" r:id="rId4" imgW="1498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5334000"/>
                        <a:ext cx="2533650" cy="874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06373"/>
              </p:ext>
            </p:extLst>
          </p:nvPr>
        </p:nvGraphicFramePr>
        <p:xfrm>
          <a:off x="6310312" y="4648200"/>
          <a:ext cx="2071688" cy="6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3" name="Equation" r:id="rId6" imgW="1549400" imgH="469900" progId="Equation.DSMT4">
                  <p:embed/>
                </p:oleObj>
              </mc:Choice>
              <mc:Fallback>
                <p:oleObj name="Equation" r:id="rId6" imgW="1549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2" y="4648200"/>
                        <a:ext cx="2071688" cy="621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74054"/>
              </p:ext>
            </p:extLst>
          </p:nvPr>
        </p:nvGraphicFramePr>
        <p:xfrm>
          <a:off x="4306226" y="4800600"/>
          <a:ext cx="194217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4" name="Equation" r:id="rId8" imgW="1155700" imgH="228600" progId="Equation.DSMT4">
                  <p:embed/>
                </p:oleObj>
              </mc:Choice>
              <mc:Fallback>
                <p:oleObj name="Equation" r:id="rId8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226" y="4800600"/>
                        <a:ext cx="1942174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7447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0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0"/>
          <p:cNvSpPr>
            <a:spLocks noGrp="1" noChangeArrowheads="1"/>
          </p:cNvSpPr>
          <p:nvPr>
            <p:ph type="title"/>
          </p:nvPr>
        </p:nvSpPr>
        <p:spPr>
          <a:xfrm>
            <a:off x="533400" y="49213"/>
            <a:ext cx="8229600" cy="636587"/>
          </a:xfrm>
        </p:spPr>
        <p:txBody>
          <a:bodyPr/>
          <a:lstStyle/>
          <a:p>
            <a:pPr eaLnBrk="1" hangingPunct="1"/>
            <a:r>
              <a:rPr lang="en-US" sz="3200" dirty="0">
                <a:ea typeface="ＭＳ Ｐゴシック" pitchFamily="-84" charset="-128"/>
                <a:cs typeface="ＭＳ Ｐゴシック" pitchFamily="-84" charset="-128"/>
              </a:rPr>
              <a:t>Uncertainty Explanation</a:t>
            </a:r>
          </a:p>
        </p:txBody>
      </p:sp>
      <p:sp>
        <p:nvSpPr>
          <p:cNvPr id="48130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234363" cy="5029200"/>
          </a:xfrm>
        </p:spPr>
        <p:txBody>
          <a:bodyPr/>
          <a:lstStyle/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Consider when </a:t>
            </a:r>
            <a:r>
              <a:rPr lang="el-GR" sz="20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κ</a:t>
            </a:r>
            <a:r>
              <a:rPr lang="en-US" sz="2000" i="1" dirty="0">
                <a:ea typeface="Arial" pitchFamily="-84" charset="0"/>
                <a:cs typeface="Arial" pitchFamily="-84" charset="0"/>
              </a:rPr>
              <a:t>L</a:t>
            </a:r>
            <a:r>
              <a:rPr lang="en-US" sz="2000" dirty="0">
                <a:ea typeface="Arial" pitchFamily="-84" charset="0"/>
                <a:cs typeface="Arial" pitchFamily="-84" charset="0"/>
              </a:rPr>
              <a:t> &gt;&gt; 1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n the transmission probability becomes:</a:t>
            </a: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is violation allowed by the uncertainty principle is equal to the negative kinetic energy required! The particle is allowed by quantum mechanics and the uncertainty principle to penetrate into a classically forbidden region. The minimum such kinetic energy is:</a:t>
            </a:r>
          </a:p>
        </p:txBody>
      </p:sp>
      <p:pic>
        <p:nvPicPr>
          <p:cNvPr id="48131" name="Picture 29" descr="0615"/>
          <p:cNvPicPr preferRelativeResize="0">
            <a:picLocks noChangeAspect="1" noChangeArrowheads="1"/>
          </p:cNvPicPr>
          <p:nvPr/>
        </p:nvPicPr>
        <p:blipFill>
          <a:blip r:embed="rId3"/>
          <a:srcRect b="6714"/>
          <a:stretch>
            <a:fillRect/>
          </a:stretch>
        </p:blipFill>
        <p:spPr bwMode="auto">
          <a:xfrm>
            <a:off x="2190750" y="2057400"/>
            <a:ext cx="4762500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399317"/>
              </p:ext>
            </p:extLst>
          </p:nvPr>
        </p:nvGraphicFramePr>
        <p:xfrm>
          <a:off x="3200400" y="1143000"/>
          <a:ext cx="23399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16" name="Equation" r:id="rId4" imgW="1384300" imgH="469900" progId="Equation.DSMT4">
                  <p:embed/>
                </p:oleObj>
              </mc:Choice>
              <mc:Fallback>
                <p:oleObj name="Equation" r:id="rId4" imgW="1384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143000"/>
                        <a:ext cx="2339975" cy="788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00092"/>
              </p:ext>
            </p:extLst>
          </p:nvPr>
        </p:nvGraphicFramePr>
        <p:xfrm>
          <a:off x="2819400" y="5348288"/>
          <a:ext cx="15875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17" name="Equation" r:id="rId6" imgW="939800" imgH="444500" progId="Equation.DSMT4">
                  <p:embed/>
                </p:oleObj>
              </mc:Choice>
              <mc:Fallback>
                <p:oleObj name="Equation" r:id="rId6" imgW="939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48288"/>
                        <a:ext cx="1587500" cy="747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055818"/>
              </p:ext>
            </p:extLst>
          </p:nvPr>
        </p:nvGraphicFramePr>
        <p:xfrm>
          <a:off x="4419600" y="5410200"/>
          <a:ext cx="838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18" name="Equation" r:id="rId8" imgW="495300" imgH="419100" progId="Equation.DSMT4">
                  <p:embed/>
                </p:oleObj>
              </mc:Choice>
              <mc:Fallback>
                <p:oleObj name="Equation" r:id="rId8" imgW="49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10200"/>
                        <a:ext cx="838200" cy="704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39621"/>
              </p:ext>
            </p:extLst>
          </p:nvPr>
        </p:nvGraphicFramePr>
        <p:xfrm>
          <a:off x="5257800" y="5602288"/>
          <a:ext cx="7080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319" name="Equation" r:id="rId10" imgW="419100" imgH="203200" progId="Equation.DSMT4">
                  <p:embed/>
                </p:oleObj>
              </mc:Choice>
              <mc:Fallback>
                <p:oleObj name="Equation" r:id="rId10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602288"/>
                        <a:ext cx="708025" cy="341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0013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nalogy with Wave Optics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534400" cy="5029200"/>
          </a:xfrm>
        </p:spPr>
        <p:txBody>
          <a:bodyPr/>
          <a:lstStyle/>
          <a:p>
            <a:pPr algn="just" eaLnBrk="1" hangingPunct="1"/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If light passing through a glass prism reflects from an internal surface with an angle greater than the critical angle, total internal reflection occurs. T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he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electromagnetic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field, however,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is not exactly zero just outside the prism.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Thus, if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we bring another prism very close to the first one, experiments show that the electromagnetic wave (light) appears in the second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prism.  </a:t>
            </a:r>
          </a:p>
          <a:p>
            <a:pPr algn="just" eaLnBrk="1" hangingPunct="1"/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situation is analogous to the tunneling described here. This effect was observed by Newton and can be demonstrated with two prisms and a laser. The intensity of the second light beam decreases exponentially as the distance between the two prisms increases.</a:t>
            </a:r>
          </a:p>
        </p:txBody>
      </p:sp>
      <p:pic>
        <p:nvPicPr>
          <p:cNvPr id="4915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3048000"/>
            <a:ext cx="67056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1547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562600"/>
          </a:xfrm>
        </p:spPr>
        <p:txBody>
          <a:bodyPr/>
          <a:lstStyle/>
          <a:p>
            <a:pPr eaLnBrk="1" hangingPunct="1"/>
            <a:r>
              <a:rPr lang="en-US" dirty="0" smtClean="0"/>
              <a:t>Research paper template is posted onto the research link</a:t>
            </a:r>
          </a:p>
          <a:p>
            <a:pPr lvl="1" eaLnBrk="1" hangingPunct="1"/>
            <a:r>
              <a:rPr lang="en-US" dirty="0" smtClean="0"/>
              <a:t>Deadline for research paper submission is Monday, Dec. 2!!</a:t>
            </a:r>
          </a:p>
          <a:p>
            <a:pPr eaLnBrk="1" hangingPunct="1"/>
            <a:r>
              <a:rPr lang="en-US" dirty="0" smtClean="0"/>
              <a:t>Colloquium today</a:t>
            </a:r>
          </a:p>
          <a:p>
            <a:pPr lvl="1" eaLnBrk="1" hangingPunct="1"/>
            <a:r>
              <a:rPr lang="en-US" dirty="0" smtClean="0"/>
              <a:t>4pm Wednesday, Nov. 6, SH101, Dr. David </a:t>
            </a:r>
            <a:r>
              <a:rPr lang="en-US" dirty="0" err="1" smtClean="0"/>
              <a:t>Nygren</a:t>
            </a:r>
            <a:r>
              <a:rPr lang="en-US" dirty="0" smtClean="0"/>
              <a:t> of Lorentz Berkeley National Laboratory, Triple extra credit</a:t>
            </a:r>
          </a:p>
          <a:p>
            <a:pPr eaLnBrk="1" hangingPunct="1"/>
            <a:r>
              <a:rPr lang="en-US" dirty="0" smtClean="0"/>
              <a:t>Bring homework #5 after the clas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2" name="Picture 1" descr="Screen Shot 2013-11-03 at 8.34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44457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minder: Special project #5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Show that the Schrodinger equation becomes Newton’s second law.  (15 points)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Deadline Monday, Nov. 11, 2013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5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esentation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of the 12 research groups makes a 10min present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8min presentation + 2min Q&amp;A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ll presentations must be in power poi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 must receive all final presentation files by 8pm, Sunday, Dec. 1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600" dirty="0" smtClean="0">
                <a:ea typeface="ＭＳ Ｐゴシック" pitchFamily="-84" charset="-128"/>
                <a:cs typeface="ＭＳ Ｐゴシック" pitchFamily="-84" charset="-128"/>
              </a:rPr>
              <a:t>No changes are allowed afterward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representative of the group makes the presentation with all group members participate in the Q&amp;A session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: Determined by drawing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 class Monday, Dec.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or in class Wednesday, Dec. 4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t metric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ntents of the presentation: 60%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Inclusion of all important points as mentioned in the report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he quality of the research and making the right points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uality of the presentation itself: 1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resentation manner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&amp;A handling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Staying in the allotted presentation time: 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dging participation and sincerity: 5%</a:t>
            </a:r>
          </a:p>
          <a:p>
            <a:pPr marL="914400" lvl="1" indent="-514350" eaLnBrk="1" hangingPunct="1">
              <a:spcBef>
                <a:spcPts val="0"/>
              </a:spcBef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0314471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3-11-06 at 11.57.2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6680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Barriers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nd Tunneling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3588" cy="5029200"/>
          </a:xfrm>
        </p:spPr>
        <p:txBody>
          <a:bodyPr/>
          <a:lstStyle/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Consider a particle of energy </a:t>
            </a:r>
            <a:r>
              <a:rPr lang="en-US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 approaching a potential barrier of height </a:t>
            </a:r>
            <a:r>
              <a:rPr lang="en-US" sz="20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000" baseline="-25000" dirty="0">
                <a:ea typeface="ＭＳ Ｐゴシック" pitchFamily="-84" charset="-128"/>
                <a:cs typeface="ＭＳ Ｐゴシック" pitchFamily="-84" charset="-128"/>
              </a:rPr>
              <a:t>0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and the potential everywhere else is zero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We will first consider the case when the energy is greater than the potential barrier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 regions I and III the wave numbers are:</a:t>
            </a: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 the barrier region we have</a:t>
            </a:r>
          </a:p>
        </p:txBody>
      </p:sp>
      <p:pic>
        <p:nvPicPr>
          <p:cNvPr id="4301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276600"/>
            <a:ext cx="3657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3000" y="3429000"/>
            <a:ext cx="37338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500435"/>
              </p:ext>
            </p:extLst>
          </p:nvPr>
        </p:nvGraphicFramePr>
        <p:xfrm>
          <a:off x="4953000" y="1676400"/>
          <a:ext cx="15779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32" name="Equation" r:id="rId5" imgW="1092200" imgH="431800" progId="Equation.DSMT4">
                  <p:embed/>
                </p:oleObj>
              </mc:Choice>
              <mc:Fallback>
                <p:oleObj name="Equation" r:id="rId5" imgW="1092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76400"/>
                        <a:ext cx="1577975" cy="62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595039"/>
              </p:ext>
            </p:extLst>
          </p:nvPr>
        </p:nvGraphicFramePr>
        <p:xfrm>
          <a:off x="3810000" y="2348224"/>
          <a:ext cx="3276600" cy="69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33" name="Equation" r:id="rId7" imgW="2184400" imgH="469900" progId="Equation.DSMT4">
                  <p:embed/>
                </p:oleObj>
              </mc:Choice>
              <mc:Fallback>
                <p:oleObj name="Equation" r:id="rId7" imgW="2184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48224"/>
                        <a:ext cx="3276600" cy="699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91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5603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flection and Transmission</a:t>
            </a:r>
          </a:p>
        </p:txBody>
      </p:sp>
      <p:sp>
        <p:nvSpPr>
          <p:cNvPr id="4505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5029200"/>
          </a:xfrm>
        </p:spPr>
        <p:txBody>
          <a:bodyPr/>
          <a:lstStyle/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wave function will consist of an incident wave, a reflected wave, and a transmitted wave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potentials and the Schrödinger wave equation for the three regions are as follows:</a:t>
            </a: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corresponding solutions are:</a:t>
            </a:r>
          </a:p>
          <a:p>
            <a:pPr eaLnBrk="1" hangingPunct="1">
              <a:buFont typeface="Wingdings" pitchFamily="-84" charset="2"/>
              <a:buNone/>
            </a:pP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As the wave moves from left to right, we can simplify the wave functions to: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35823"/>
              </p:ext>
            </p:extLst>
          </p:nvPr>
        </p:nvGraphicFramePr>
        <p:xfrm>
          <a:off x="3200400" y="1773238"/>
          <a:ext cx="42719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24" name="Equation" r:id="rId3" imgW="3467100" imgH="419100" progId="Equation.DSMT4">
                  <p:embed/>
                </p:oleObj>
              </mc:Choice>
              <mc:Fallback>
                <p:oleObj name="Equation" r:id="rId3" imgW="346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773238"/>
                        <a:ext cx="427196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326241"/>
              </p:ext>
            </p:extLst>
          </p:nvPr>
        </p:nvGraphicFramePr>
        <p:xfrm>
          <a:off x="4416425" y="3390900"/>
          <a:ext cx="3736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25" name="Equation" r:id="rId5" imgW="2603500" imgH="241300" progId="Equation.DSMT4">
                  <p:embed/>
                </p:oleObj>
              </mc:Choice>
              <mc:Fallback>
                <p:oleObj name="Equation" r:id="rId5" imgW="2603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3390900"/>
                        <a:ext cx="3736975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288876"/>
              </p:ext>
            </p:extLst>
          </p:nvPr>
        </p:nvGraphicFramePr>
        <p:xfrm>
          <a:off x="4267200" y="5029200"/>
          <a:ext cx="41132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26" name="Equation" r:id="rId7" imgW="2501900" imgH="228600" progId="Equation.DSMT4">
                  <p:embed/>
                </p:oleObj>
              </mc:Choice>
              <mc:Fallback>
                <p:oleObj name="Equation" r:id="rId7" imgW="2501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29200"/>
                        <a:ext cx="4113212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879124"/>
              </p:ext>
            </p:extLst>
          </p:nvPr>
        </p:nvGraphicFramePr>
        <p:xfrm>
          <a:off x="3227388" y="2362200"/>
          <a:ext cx="48498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27" name="Equation" r:id="rId9" imgW="3937000" imgH="419100" progId="Equation.DSMT4">
                  <p:embed/>
                </p:oleObj>
              </mc:Choice>
              <mc:Fallback>
                <p:oleObj name="Equation" r:id="rId9" imgW="3937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362200"/>
                        <a:ext cx="484981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800307"/>
              </p:ext>
            </p:extLst>
          </p:nvPr>
        </p:nvGraphicFramePr>
        <p:xfrm>
          <a:off x="3252788" y="2840038"/>
          <a:ext cx="44434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28" name="Equation" r:id="rId11" imgW="3606800" imgH="419100" progId="Equation.DSMT4">
                  <p:embed/>
                </p:oleObj>
              </mc:Choice>
              <mc:Fallback>
                <p:oleObj name="Equation" r:id="rId11" imgW="3606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2840038"/>
                        <a:ext cx="444341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478468"/>
              </p:ext>
            </p:extLst>
          </p:nvPr>
        </p:nvGraphicFramePr>
        <p:xfrm>
          <a:off x="4419600" y="3771900"/>
          <a:ext cx="38465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29" name="Equation" r:id="rId13" imgW="2679700" imgH="241300" progId="Equation.DSMT4">
                  <p:embed/>
                </p:oleObj>
              </mc:Choice>
              <mc:Fallback>
                <p:oleObj name="Equation" r:id="rId13" imgW="267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71900"/>
                        <a:ext cx="3846513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155062"/>
              </p:ext>
            </p:extLst>
          </p:nvPr>
        </p:nvGraphicFramePr>
        <p:xfrm>
          <a:off x="4419600" y="4151313"/>
          <a:ext cx="39370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30" name="Equation" r:id="rId15" imgW="2743200" imgH="241300" progId="Equation.DSMT4">
                  <p:embed/>
                </p:oleObj>
              </mc:Choice>
              <mc:Fallback>
                <p:oleObj name="Equation" r:id="rId15" imgW="2743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51313"/>
                        <a:ext cx="3937000" cy="344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751105"/>
              </p:ext>
            </p:extLst>
          </p:nvPr>
        </p:nvGraphicFramePr>
        <p:xfrm>
          <a:off x="4267200" y="5418138"/>
          <a:ext cx="42164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31" name="Equation" r:id="rId17" imgW="2565400" imgH="228600" progId="Equation.DSMT4">
                  <p:embed/>
                </p:oleObj>
              </mc:Choice>
              <mc:Fallback>
                <p:oleObj name="Equation" r:id="rId17" imgW="256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418138"/>
                        <a:ext cx="4216400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2257"/>
              </p:ext>
            </p:extLst>
          </p:nvPr>
        </p:nvGraphicFramePr>
        <p:xfrm>
          <a:off x="4267200" y="5799138"/>
          <a:ext cx="45307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32" name="Equation" r:id="rId19" imgW="2755900" imgH="228600" progId="Equation.DSMT4">
                  <p:embed/>
                </p:oleObj>
              </mc:Choice>
              <mc:Fallback>
                <p:oleObj name="Equation" r:id="rId19" imgW="2755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799138"/>
                        <a:ext cx="4530725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7686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Probability of Reflection and Transmission</a:t>
            </a:r>
          </a:p>
        </p:txBody>
      </p:sp>
      <p:sp>
        <p:nvSpPr>
          <p:cNvPr id="4608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09600"/>
            <a:ext cx="86868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probability of the particles being reflect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or transmitt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maximum kinetic energy of the photoelectrons depends on the value of the light frequency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not on the intensity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cause the particles must be either reflected or transmitted we have: 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+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1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y applying the boundary condition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±∞,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x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0, and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x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L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,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arrive at the transmission probability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en does 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ransmission probability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ecome 1?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6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583376"/>
              </p:ext>
            </p:extLst>
          </p:nvPr>
        </p:nvGraphicFramePr>
        <p:xfrm>
          <a:off x="2667000" y="960437"/>
          <a:ext cx="21129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406" name="Equation" r:id="rId3" imgW="1346200" imgH="508000" progId="Equation.DSMT4">
                  <p:embed/>
                </p:oleObj>
              </mc:Choice>
              <mc:Fallback>
                <p:oleObj name="Equation" r:id="rId3" imgW="1346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60437"/>
                        <a:ext cx="2112962" cy="792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089138"/>
              </p:ext>
            </p:extLst>
          </p:nvPr>
        </p:nvGraphicFramePr>
        <p:xfrm>
          <a:off x="2514600" y="1798637"/>
          <a:ext cx="2454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407" name="Equation" r:id="rId5" imgW="1562100" imgH="508000" progId="Equation.DSMT4">
                  <p:embed/>
                </p:oleObj>
              </mc:Choice>
              <mc:Fallback>
                <p:oleObj name="Equation" r:id="rId5" imgW="1562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98637"/>
                        <a:ext cx="2454275" cy="792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03128"/>
              </p:ext>
            </p:extLst>
          </p:nvPr>
        </p:nvGraphicFramePr>
        <p:xfrm>
          <a:off x="4795838" y="1062037"/>
          <a:ext cx="53816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408" name="Equation" r:id="rId7" imgW="342900" imgH="393700" progId="Equation.DSMT4">
                  <p:embed/>
                </p:oleObj>
              </mc:Choice>
              <mc:Fallback>
                <p:oleObj name="Equation" r:id="rId7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1062037"/>
                        <a:ext cx="538162" cy="614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008955"/>
              </p:ext>
            </p:extLst>
          </p:nvPr>
        </p:nvGraphicFramePr>
        <p:xfrm>
          <a:off x="5003800" y="1905000"/>
          <a:ext cx="5588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409" name="Equation" r:id="rId9" imgW="355600" imgH="393700" progId="Equation.DSMT4">
                  <p:embed/>
                </p:oleObj>
              </mc:Choice>
              <mc:Fallback>
                <p:oleObj name="Equation" r:id="rId9" imgW="35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905000"/>
                        <a:ext cx="558800" cy="614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227873"/>
              </p:ext>
            </p:extLst>
          </p:nvPr>
        </p:nvGraphicFramePr>
        <p:xfrm>
          <a:off x="4648200" y="4572000"/>
          <a:ext cx="284604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410" name="Equation" r:id="rId11" imgW="1485900" imgH="520700" progId="Equation.DSMT4">
                  <p:embed/>
                </p:oleObj>
              </mc:Choice>
              <mc:Fallback>
                <p:oleObj name="Equation" r:id="rId11" imgW="1485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0"/>
                        <a:ext cx="2846040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58833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9073</TotalTime>
  <Words>957</Words>
  <Application>Microsoft Macintosh PowerPoint</Application>
  <PresentationFormat>On-screen Show (4:3)</PresentationFormat>
  <Paragraphs>128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hys1443-spring02</vt:lpstr>
      <vt:lpstr>Equation</vt:lpstr>
      <vt:lpstr>PHYS 3313 – Section 001 Lecture #16</vt:lpstr>
      <vt:lpstr>Announcements</vt:lpstr>
      <vt:lpstr>PowerPoint Presentation</vt:lpstr>
      <vt:lpstr>Reminder: Special project #5</vt:lpstr>
      <vt:lpstr>Research Presentations</vt:lpstr>
      <vt:lpstr>PowerPoint Presentation</vt:lpstr>
      <vt:lpstr>Barriers and Tunneling</vt:lpstr>
      <vt:lpstr>Reflection and Transmission</vt:lpstr>
      <vt:lpstr>Probability of Reflection and Transmission</vt:lpstr>
      <vt:lpstr>Tunneling</vt:lpstr>
      <vt:lpstr>Uncertainty Explanation</vt:lpstr>
      <vt:lpstr>Analogy with Wave Optic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2068</cp:revision>
  <dcterms:created xsi:type="dcterms:W3CDTF">2012-10-15T20:49:02Z</dcterms:created>
  <dcterms:modified xsi:type="dcterms:W3CDTF">2013-11-07T15:08:45Z</dcterms:modified>
</cp:coreProperties>
</file>